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Ind w:w="108" w:type="dxa"/>
        <w:tblLook w:val="01E0" w:firstRow="1" w:lastRow="1" w:firstColumn="1" w:lastColumn="1" w:noHBand="0" w:noVBand="0"/>
      </w:tblPr>
      <w:tblGrid>
        <w:gridCol w:w="4536"/>
        <w:gridCol w:w="5529"/>
      </w:tblGrid>
      <w:tr w:rsidR="00B9010E" w:rsidRPr="007E3F06" w:rsidTr="00436364">
        <w:tc>
          <w:tcPr>
            <w:tcW w:w="4536" w:type="dxa"/>
            <w:hideMark/>
          </w:tcPr>
          <w:p w:rsidR="007E3F06" w:rsidRPr="008361AB" w:rsidRDefault="007E3F06" w:rsidP="008029D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8361AB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UBND QUẬN LONG BIÊN</w:t>
            </w:r>
          </w:p>
          <w:p w:rsidR="00B9010E" w:rsidRDefault="00B9010E" w:rsidP="008029DD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8361A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TRƯỜNG THCS SÀI ĐỒNG</w:t>
            </w:r>
          </w:p>
          <w:p w:rsidR="00B9010E" w:rsidRPr="00BA6281" w:rsidRDefault="007E3F06" w:rsidP="007E3F0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editId="36B11C9B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121920</wp:posOffset>
                      </wp:positionV>
                      <wp:extent cx="1457325" cy="295275"/>
                      <wp:effectExtent l="0" t="0" r="28575" b="285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73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E3F06" w:rsidRPr="007E3F06" w:rsidRDefault="00713BDA" w:rsidP="007E3F06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ĐỀ SỐ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4.05pt;margin-top:9.6pt;width:114.75pt;height:2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">
                      <v:textbox>
                        <w:txbxContent>
                          <w:p w:rsidR="007E3F06" w:rsidRPr="007E3F06" w:rsidRDefault="00713BDA" w:rsidP="007E3F0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SỐ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529" w:type="dxa"/>
          </w:tcPr>
          <w:p w:rsidR="00B9010E" w:rsidRPr="00BA6281" w:rsidRDefault="00B9010E" w:rsidP="00557B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BA628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ĐỀ KIỂM TRA </w:t>
            </w:r>
            <w:r w:rsidR="007E3F06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ỌC KÌ II</w:t>
            </w:r>
            <w:r w:rsidRPr="00BA628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B9010E" w:rsidRPr="007E3F06" w:rsidRDefault="008029DD" w:rsidP="00557B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MÔN</w:t>
            </w:r>
            <w:r w:rsidR="007E3F06" w:rsidRPr="007E3F06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 TOÁN 6</w:t>
            </w:r>
          </w:p>
          <w:p w:rsidR="00B9010E" w:rsidRDefault="00B9010E" w:rsidP="00557B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A628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ờ</w:t>
            </w:r>
            <w:r w:rsidR="00E04D97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i gian làm bài: 90</w:t>
            </w:r>
            <w:r w:rsidRPr="00BA628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phút</w:t>
            </w:r>
            <w:r w:rsidR="007E3F0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.</w:t>
            </w:r>
          </w:p>
          <w:p w:rsidR="007E3F06" w:rsidRPr="00BA6281" w:rsidRDefault="007E3F06" w:rsidP="00557B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ăm học 2018 - 2019</w:t>
            </w:r>
          </w:p>
        </w:tc>
      </w:tr>
    </w:tbl>
    <w:p w:rsidR="00476AE5" w:rsidRDefault="00476AE5" w:rsidP="00557BE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9010E" w:rsidRPr="00BA6281" w:rsidRDefault="007E3F06" w:rsidP="002176C5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1 (2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B47CC8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7E3F06">
        <w:rPr>
          <w:rFonts w:ascii="Times New Roman" w:hAnsi="Times New Roman" w:cs="Times New Roman"/>
          <w:sz w:val="28"/>
          <w:szCs w:val="28"/>
          <w:lang w:val="nl-NL"/>
        </w:rPr>
        <w:t>ính hợp lý nếu có</w:t>
      </w:r>
      <w:r w:rsidR="00B47CC8">
        <w:rPr>
          <w:rFonts w:ascii="Times New Roman" w:hAnsi="Times New Roman" w:cs="Times New Roman"/>
          <w:sz w:val="28"/>
          <w:szCs w:val="28"/>
          <w:lang w:val="nl-NL"/>
        </w:rPr>
        <w:t xml:space="preserve"> thể</w:t>
      </w:r>
      <w:r w:rsidRPr="007E3F0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tbl>
      <w:tblPr>
        <w:tblStyle w:val="TableGrid"/>
        <w:tblW w:w="7931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1"/>
      </w:tblGrid>
      <w:tr w:rsidR="00CE0F45" w:rsidTr="00713BDA">
        <w:tc>
          <w:tcPr>
            <w:tcW w:w="7931" w:type="dxa"/>
          </w:tcPr>
          <w:p w:rsidR="00713BDA" w:rsidRDefault="00CE0F45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7E3F06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2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6pt" o:ole="">
                  <v:imagedata r:id="rId6" o:title=""/>
                </v:shape>
                <o:OLEObject Type="Embed" ProgID="Equation.DSMT4" ShapeID="_x0000_i1025" DrawAspect="Content" ObjectID="_1619444762" r:id="rId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</w:t>
            </w:r>
            <w:r w:rsidR="008D7BD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</w: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</w:t>
            </w:r>
            <w:r w:rsidR="008D7BD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  <w:r w:rsidR="00713BDA"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713BDA" w:rsidRPr="007E3F06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980" w:dyaOrig="720">
                <v:shape id="_x0000_i1026" type="#_x0000_t75" style="width:99.75pt;height:36pt" o:ole="">
                  <v:imagedata r:id="rId8" o:title=""/>
                </v:shape>
                <o:OLEObject Type="Embed" ProgID="Equation.DSMT4" ShapeID="_x0000_i1026" DrawAspect="Content" ObjectID="_1619444763" r:id="rId9"/>
              </w:objec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</w:t>
            </w:r>
          </w:p>
          <w:p w:rsidR="00CE0F45" w:rsidRPr="00CE0F45" w:rsidRDefault="00CE0F45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840" w:dyaOrig="780">
                <v:shape id="_x0000_i1027" type="#_x0000_t75" style="width:92.25pt;height:39.75pt" o:ole="">
                  <v:imagedata r:id="rId10" o:title=""/>
                </v:shape>
                <o:OLEObject Type="Embed" ProgID="Equation.DSMT4" ShapeID="_x0000_i1027" DrawAspect="Content" ObjectID="_1619444764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</w: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</w:t>
            </w:r>
            <w:r w:rsidR="008D7BD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</w:t>
            </w:r>
            <w:r w:rsidR="00713BD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2180" w:dyaOrig="780">
                <v:shape id="_x0000_i1028" type="#_x0000_t75" style="width:108.75pt;height:39.75pt" o:ole="">
                  <v:imagedata r:id="rId12" o:title=""/>
                </v:shape>
                <o:OLEObject Type="Embed" ProgID="Equation.DSMT4" ShapeID="_x0000_i1028" DrawAspect="Content" ObjectID="_1619444765" r:id="rId13"/>
              </w:object>
            </w:r>
          </w:p>
        </w:tc>
      </w:tr>
    </w:tbl>
    <w:p w:rsidR="00D3272A" w:rsidRPr="00BA6281" w:rsidRDefault="00B628CD" w:rsidP="002176C5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2 (3</w:t>
      </w:r>
      <w:r w:rsidR="00D3272A">
        <w:rPr>
          <w:rFonts w:ascii="Times New Roman" w:hAnsi="Times New Roman" w:cs="Times New Roman"/>
          <w:b/>
          <w:sz w:val="28"/>
          <w:szCs w:val="28"/>
          <w:lang w:val="nl-NL"/>
        </w:rPr>
        <w:t>điểm):</w:t>
      </w:r>
      <w:r w:rsidR="00D3272A"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3272A">
        <w:rPr>
          <w:rFonts w:ascii="Times New Roman" w:hAnsi="Times New Roman" w:cs="Times New Roman"/>
          <w:sz w:val="28"/>
          <w:szCs w:val="28"/>
          <w:lang w:val="nl-NL"/>
        </w:rPr>
        <w:t>Tìm x.</w:t>
      </w:r>
    </w:p>
    <w:tbl>
      <w:tblPr>
        <w:tblStyle w:val="TableGrid"/>
        <w:tblW w:w="0" w:type="auto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3685"/>
      </w:tblGrid>
      <w:tr w:rsidR="00D3272A" w:rsidTr="006D618F">
        <w:tc>
          <w:tcPr>
            <w:tcW w:w="3402" w:type="dxa"/>
          </w:tcPr>
          <w:p w:rsidR="00D3272A" w:rsidRDefault="00D3272A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7E3F06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260" w:dyaOrig="720">
                <v:shape id="_x0000_i1029" type="#_x0000_t75" style="width:63.75pt;height:36pt" o:ole="">
                  <v:imagedata r:id="rId14" o:title=""/>
                </v:shape>
                <o:OLEObject Type="Embed" ProgID="Equation.DSMT4" ShapeID="_x0000_i1029" DrawAspect="Content" ObjectID="_1619444766" r:id="rId15"/>
              </w:object>
            </w:r>
          </w:p>
          <w:p w:rsidR="00D3272A" w:rsidRPr="007E3F06" w:rsidRDefault="00D3272A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Pr="00D3272A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560" w:dyaOrig="720">
                <v:shape id="_x0000_i1030" type="#_x0000_t75" style="width:78pt;height:36pt" o:ole="">
                  <v:imagedata r:id="rId16" o:title=""/>
                </v:shape>
                <o:OLEObject Type="Embed" ProgID="Equation.DSMT4" ShapeID="_x0000_i1030" DrawAspect="Content" ObjectID="_1619444767" r:id="rId17"/>
              </w:object>
            </w:r>
          </w:p>
        </w:tc>
        <w:tc>
          <w:tcPr>
            <w:tcW w:w="3685" w:type="dxa"/>
          </w:tcPr>
          <w:p w:rsidR="00D3272A" w:rsidRDefault="008D7BDE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</w:t>
            </w:r>
            <w:r w:rsidR="00D3272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  <w:r w:rsidR="00D3272A"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3E28BB" w:rsidRPr="00B47CC8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840" w:dyaOrig="420">
                <v:shape id="_x0000_i1031" type="#_x0000_t75" style="width:93pt;height:21pt" o:ole="">
                  <v:imagedata r:id="rId18" o:title=""/>
                </v:shape>
                <o:OLEObject Type="Embed" ProgID="Equation.DSMT4" ShapeID="_x0000_i1031" DrawAspect="Content" ObjectID="_1619444768" r:id="rId19"/>
              </w:object>
            </w:r>
          </w:p>
          <w:p w:rsidR="00D3272A" w:rsidRDefault="008D7BDE" w:rsidP="002176C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</w:t>
            </w:r>
            <w:r w:rsidR="00D3272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  <w:r w:rsidR="00D3272A"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3E28BB"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780" w:dyaOrig="780">
                <v:shape id="_x0000_i1032" type="#_x0000_t75" style="width:89.25pt;height:39.75pt" o:ole="">
                  <v:imagedata r:id="rId20" o:title=""/>
                </v:shape>
                <o:OLEObject Type="Embed" ProgID="Equation.DSMT4" ShapeID="_x0000_i1032" DrawAspect="Content" ObjectID="_1619444769" r:id="rId21"/>
              </w:object>
            </w:r>
          </w:p>
        </w:tc>
      </w:tr>
    </w:tbl>
    <w:p w:rsidR="004C21A9" w:rsidRDefault="00D3272A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 (2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Một cửa hàng A có 56 kg đường bán trong ba ngày. Ngày thứ nhất bán được </w:t>
      </w:r>
      <w:r w:rsidRPr="00D3272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0" w:dyaOrig="720">
          <v:shape id="_x0000_i1033" type="#_x0000_t75" style="width:12.75pt;height:36pt" o:ole="">
            <v:imagedata r:id="rId22" o:title=""/>
          </v:shape>
          <o:OLEObject Type="Embed" ProgID="Equation.DSMT4" ShapeID="_x0000_i1033" DrawAspect="Content" ObjectID="_1619444770" r:id="rId2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số kg đường. Ngày thứ hai bán được số kg đường bằng 75% số kg </w:t>
      </w:r>
    </w:p>
    <w:p w:rsidR="00D3272A" w:rsidRPr="002176C5" w:rsidRDefault="00D3272A" w:rsidP="002176C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đường bán được trong ngày thứ nhất.</w:t>
      </w:r>
    </w:p>
    <w:p w:rsidR="00D3272A" w:rsidRDefault="00D3272A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ính số kg đường </w:t>
      </w:r>
      <w:r w:rsidR="00E04D97">
        <w:rPr>
          <w:rFonts w:ascii="Times New Roman" w:hAnsi="Times New Roman" w:cs="Times New Roman"/>
          <w:sz w:val="28"/>
          <w:szCs w:val="28"/>
          <w:lang w:val="nl-NL"/>
        </w:rPr>
        <w:t xml:space="preserve">mà </w:t>
      </w:r>
      <w:r>
        <w:rPr>
          <w:rFonts w:ascii="Times New Roman" w:hAnsi="Times New Roman" w:cs="Times New Roman"/>
          <w:sz w:val="28"/>
          <w:szCs w:val="28"/>
          <w:lang w:val="nl-NL"/>
        </w:rPr>
        <w:t>cửa hàng đã bán được trong ngày thứ hai.</w:t>
      </w:r>
    </w:p>
    <w:p w:rsidR="004C21A9" w:rsidRDefault="00D3272A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Số kg đường còn lại sau hai ngày bán được bằng bao nhiêu phần trăm tổng số </w:t>
      </w:r>
    </w:p>
    <w:p w:rsidR="00D3272A" w:rsidRDefault="00D3272A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kg đường của cửa hàng?</w:t>
      </w:r>
    </w:p>
    <w:p w:rsidR="004C21A9" w:rsidRDefault="00D3272A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Biết số kg đường của cửa hàng A bằng </w:t>
      </w:r>
      <w:r w:rsidR="00CE0F45" w:rsidRPr="00D3272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0" w:dyaOrig="720">
          <v:shape id="_x0000_i1034" type="#_x0000_t75" style="width:12.75pt;height:36pt" o:ole="">
            <v:imagedata r:id="rId24" o:title=""/>
          </v:shape>
          <o:OLEObject Type="Embed" ProgID="Equation.DSMT4" ShapeID="_x0000_i1034" DrawAspect="Content" ObjectID="_1619444771" r:id="rId2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số kg đường của cửa hàng B. Hỏi </w:t>
      </w:r>
    </w:p>
    <w:p w:rsidR="00D3272A" w:rsidRPr="00BA6281" w:rsidRDefault="00D3272A" w:rsidP="002176C5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ửa hàng B có bao nhiêu kg đường?</w:t>
      </w:r>
    </w:p>
    <w:p w:rsidR="007E3F06" w:rsidRPr="002176C5" w:rsidRDefault="00CE0F45" w:rsidP="002176C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</w:t>
      </w:r>
      <w:r w:rsidR="00B628C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4 (2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,5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Cho</w:t>
      </w:r>
      <w:r w:rsidR="00DA545B">
        <w:rPr>
          <w:rFonts w:ascii="Times New Roman" w:hAnsi="Times New Roman" w:cs="Times New Roman"/>
          <w:sz w:val="28"/>
          <w:szCs w:val="28"/>
          <w:lang w:val="nl-NL"/>
        </w:rPr>
        <w:t xml:space="preserve"> góc aOb = 80</w:t>
      </w:r>
      <w:r w:rsidR="00DA545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Vẽ tia 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 xml:space="preserve"> là tia đối của tia 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E0F45" w:rsidRDefault="00CE0F45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Tính số đo c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ủ</w: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 xml:space="preserve">a 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góc b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E0F45" w:rsidRDefault="00CE0F45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Vẽ tia 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y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tia phân giác củ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 xml:space="preserve">a góc 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b</w:t>
      </w:r>
      <w:r>
        <w:rPr>
          <w:rFonts w:ascii="Times New Roman" w:hAnsi="Times New Roman" w:cs="Times New Roman"/>
          <w:sz w:val="28"/>
          <w:szCs w:val="28"/>
          <w:lang w:val="nl-NL"/>
        </w:rPr>
        <w:t>. Tính số đo củ</w: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 xml:space="preserve">a góc 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y</w: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 xml:space="preserve"> góc 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y</w:t>
      </w:r>
      <w:r w:rsidR="00B628CD"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a</w: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4C21A9" w:rsidRDefault="00B628CD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C33E1F">
        <w:rPr>
          <w:rFonts w:ascii="Times New Roman" w:hAnsi="Times New Roman" w:cs="Times New Roman"/>
          <w:sz w:val="28"/>
          <w:szCs w:val="28"/>
          <w:lang w:val="nl-NL"/>
        </w:rPr>
        <w:t>) Kẻ tia Ot là tia phân giác củ</w:t>
      </w:r>
      <w:r>
        <w:rPr>
          <w:rFonts w:ascii="Times New Roman" w:hAnsi="Times New Roman" w:cs="Times New Roman"/>
          <w:sz w:val="28"/>
          <w:szCs w:val="28"/>
          <w:lang w:val="nl-NL"/>
        </w:rPr>
        <w:t>a góc xO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C33E1F">
        <w:rPr>
          <w:rFonts w:ascii="Times New Roman" w:hAnsi="Times New Roman" w:cs="Times New Roman"/>
          <w:sz w:val="28"/>
          <w:szCs w:val="28"/>
          <w:lang w:val="nl-NL"/>
        </w:rPr>
        <w:t>. Chứng minh</w:t>
      </w:r>
      <w:r w:rsidRPr="00B628C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góc tO</w:t>
      </w:r>
      <w:r w:rsidR="00DA545B">
        <w:rPr>
          <w:rFonts w:ascii="Times New Roman" w:hAnsi="Times New Roman" w:cs="Times New Roman"/>
          <w:sz w:val="28"/>
          <w:szCs w:val="28"/>
          <w:lang w:val="nl-NL"/>
        </w:rPr>
        <w:t>x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góc </w:t>
      </w:r>
      <w:r w:rsidR="00B9581D">
        <w:rPr>
          <w:rFonts w:ascii="Times New Roman" w:hAnsi="Times New Roman" w:cs="Times New Roman"/>
          <w:sz w:val="28"/>
          <w:szCs w:val="28"/>
          <w:lang w:val="nl-NL"/>
        </w:rPr>
        <w:t>b</w:t>
      </w:r>
      <w:r>
        <w:rPr>
          <w:rFonts w:ascii="Times New Roman" w:hAnsi="Times New Roman" w:cs="Times New Roman"/>
          <w:sz w:val="28"/>
          <w:szCs w:val="28"/>
          <w:lang w:val="nl-NL"/>
        </w:rPr>
        <w:t>O</w: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>y</w:t>
      </w:r>
      <w:r w:rsidR="00C33E1F">
        <w:rPr>
          <w:rFonts w:ascii="Times New Roman" w:hAnsi="Times New Roman" w:cs="Times New Roman"/>
          <w:sz w:val="28"/>
          <w:szCs w:val="28"/>
          <w:lang w:val="nl-NL"/>
        </w:rPr>
        <w:t xml:space="preserve"> là </w:t>
      </w:r>
    </w:p>
    <w:p w:rsidR="00C33E1F" w:rsidRPr="00B628CD" w:rsidRDefault="00C33E1F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ai góc phụ nhau.</w:t>
      </w:r>
    </w:p>
    <w:p w:rsidR="007E3F06" w:rsidRDefault="00297995" w:rsidP="002176C5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 (0,5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B47CC8" w:rsidRPr="005E45D1">
        <w:rPr>
          <w:rFonts w:ascii="Times New Roman" w:hAnsi="Times New Roman" w:cs="Times New Roman"/>
          <w:sz w:val="28"/>
          <w:szCs w:val="28"/>
          <w:lang w:val="nl-NL"/>
        </w:rPr>
        <w:t>So sánh</w:t>
      </w:r>
      <w:r w:rsidR="00B47CC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A545B"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B9581D" w:rsidRPr="00B47CC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99" w:dyaOrig="760">
          <v:shape id="_x0000_i1035" type="#_x0000_t75" style="width:57.75pt;height:39pt" o:ole="">
            <v:imagedata r:id="rId26" o:title=""/>
          </v:shape>
          <o:OLEObject Type="Embed" ProgID="Equation.DSMT4" ShapeID="_x0000_i1035" DrawAspect="Content" ObjectID="_1619444772" r:id="rId27"/>
        </w:object>
      </w:r>
      <w:r w:rsidR="008361AB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B9581D" w:rsidRPr="00B9581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0" w:dyaOrig="720">
          <v:shape id="_x0000_i1036" type="#_x0000_t75" style="width:15pt;height:36.75pt" o:ole="">
            <v:imagedata r:id="rId28" o:title=""/>
          </v:shape>
          <o:OLEObject Type="Embed" ProgID="Equation.DSMT4" ShapeID="_x0000_i1036" DrawAspect="Content" ObjectID="_1619444773" r:id="rId29"/>
        </w:object>
      </w:r>
      <w:r w:rsidR="004B620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8361AB" w:rsidRPr="008361AB" w:rsidRDefault="008361AB" w:rsidP="008361AB">
      <w:pPr>
        <w:spacing w:after="40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713BDA" w:rsidRPr="00732B9F" w:rsidRDefault="00713BDA" w:rsidP="00713BD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732B9F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B921DA" wp14:editId="07544C51">
                <wp:simplePos x="0" y="0"/>
                <wp:positionH relativeFrom="column">
                  <wp:posOffset>-286385</wp:posOffset>
                </wp:positionH>
                <wp:positionV relativeFrom="paragraph">
                  <wp:posOffset>140335</wp:posOffset>
                </wp:positionV>
                <wp:extent cx="1457325" cy="295275"/>
                <wp:effectExtent l="0" t="0" r="28575" b="285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3BDA" w:rsidRPr="007E3F06" w:rsidRDefault="00713BDA" w:rsidP="00713BD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SỐ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22.55pt;margin-top:11.05pt;width:114.7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">
                <v:textbox>
                  <w:txbxContent>
                    <w:p w:rsidR="00713BDA" w:rsidRPr="007E3F06" w:rsidRDefault="00713BDA" w:rsidP="00713BDA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ĐỀ SỐ 1</w:t>
                      </w:r>
                    </w:p>
                  </w:txbxContent>
                </v:textbox>
              </v:shape>
            </w:pict>
          </mc:Fallback>
        </mc:AlternateContent>
      </w:r>
      <w:r w:rsidRPr="00732B9F">
        <w:rPr>
          <w:rFonts w:ascii="Times New Roman" w:hAnsi="Times New Roman" w:cs="Times New Roman"/>
          <w:sz w:val="28"/>
          <w:szCs w:val="28"/>
          <w:lang w:val="nl-NL"/>
        </w:rPr>
        <w:t xml:space="preserve">ĐÁP ÁN </w:t>
      </w:r>
      <w:r w:rsidRPr="00732B9F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ĐỀ KIỂM TRA HỌC KÌ II </w:t>
      </w:r>
    </w:p>
    <w:p w:rsidR="00713BDA" w:rsidRPr="00732B9F" w:rsidRDefault="00713BDA" w:rsidP="00713BD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732B9F">
        <w:rPr>
          <w:rFonts w:ascii="Times New Roman" w:eastAsia="Calibri" w:hAnsi="Times New Roman" w:cs="Times New Roman"/>
          <w:sz w:val="28"/>
          <w:szCs w:val="28"/>
          <w:lang w:val="nl-NL"/>
        </w:rPr>
        <w:t>MÔN : TOÁN 6</w:t>
      </w:r>
    </w:p>
    <w:p w:rsidR="00713BDA" w:rsidRPr="00732B9F" w:rsidRDefault="00713BDA" w:rsidP="00713BDA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6663"/>
        <w:gridCol w:w="2409"/>
      </w:tblGrid>
      <w:tr w:rsidR="00713BDA" w:rsidRPr="00732B9F" w:rsidTr="009D08FE">
        <w:trPr>
          <w:trHeight w:val="519"/>
        </w:trPr>
        <w:tc>
          <w:tcPr>
            <w:tcW w:w="993" w:type="dxa"/>
            <w:vAlign w:val="center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6663" w:type="dxa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2409" w:type="dxa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iểu điểm</w:t>
            </w:r>
          </w:p>
        </w:tc>
      </w:tr>
      <w:tr w:rsidR="00713BDA" w:rsidRPr="00732B9F" w:rsidTr="009D08FE">
        <w:trPr>
          <w:trHeight w:val="1034"/>
        </w:trPr>
        <w:tc>
          <w:tcPr>
            <w:tcW w:w="993" w:type="dxa"/>
            <w:shd w:val="clear" w:color="auto" w:fill="auto"/>
            <w:vAlign w:val="center"/>
          </w:tcPr>
          <w:p w:rsidR="00713BDA" w:rsidRPr="00732B9F" w:rsidRDefault="00713BDA" w:rsidP="00713BD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1 (2đ)</w:t>
            </w:r>
          </w:p>
        </w:tc>
        <w:tc>
          <w:tcPr>
            <w:tcW w:w="6663" w:type="dxa"/>
            <w:vAlign w:val="center"/>
          </w:tcPr>
          <w:p w:rsidR="005F2C1A" w:rsidRPr="00732B9F" w:rsidRDefault="005F2C1A" w:rsidP="005F2C1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00" w:dyaOrig="720">
                <v:shape id="_x0000_i1037" type="#_x0000_t75" style="width:19.5pt;height:36pt" o:ole="">
                  <v:imagedata r:id="rId30" o:title=""/>
                </v:shape>
                <o:OLEObject Type="Embed" ProgID="Equation.DSMT4" ShapeID="_x0000_i1037" DrawAspect="Content" ObjectID="_1619444774" r:id="rId31"/>
              </w:objec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b) </w:t>
            </w:r>
            <w:r w:rsidRPr="00732B9F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380" w:dyaOrig="700">
                <v:shape id="_x0000_i1038" type="#_x0000_t75" style="width:18.75pt;height:35.25pt" o:ole="">
                  <v:imagedata r:id="rId32" o:title=""/>
                </v:shape>
                <o:OLEObject Type="Embed" ProgID="Equation.DSMT4" ShapeID="_x0000_i1038" DrawAspect="Content" ObjectID="_1619444775" r:id="rId33"/>
              </w:objec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           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c) 0</w:t>
            </w:r>
            <w:r w:rsidR="009D08FE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          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)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00" w:dyaOrig="720">
                <v:shape id="_x0000_i1039" type="#_x0000_t75" style="width:19.5pt;height:36pt" o:ole="">
                  <v:imagedata r:id="rId34" o:title=""/>
                </v:shape>
                <o:OLEObject Type="Embed" ProgID="Equation.DSMT4" ShapeID="_x0000_i1039" DrawAspect="Content" ObjectID="_1619444776" r:id="rId35"/>
              </w:object>
            </w:r>
          </w:p>
          <w:p w:rsidR="00713BDA" w:rsidRPr="00732B9F" w:rsidRDefault="00713BDA" w:rsidP="00713BD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409" w:type="dxa"/>
          </w:tcPr>
          <w:p w:rsidR="00713BDA" w:rsidRPr="00732B9F" w:rsidRDefault="00713BDA" w:rsidP="005F2C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Mỗi câu đúng</w:t>
            </w:r>
          </w:p>
          <w:p w:rsidR="00713BDA" w:rsidRPr="00732B9F" w:rsidRDefault="00713BDA" w:rsidP="005F2C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0,5đ</w:t>
            </w:r>
          </w:p>
        </w:tc>
      </w:tr>
      <w:tr w:rsidR="005F2C1A" w:rsidRPr="00732B9F" w:rsidTr="009D08FE">
        <w:trPr>
          <w:trHeight w:val="435"/>
        </w:trPr>
        <w:tc>
          <w:tcPr>
            <w:tcW w:w="993" w:type="dxa"/>
            <w:shd w:val="clear" w:color="auto" w:fill="auto"/>
            <w:vAlign w:val="center"/>
          </w:tcPr>
          <w:p w:rsidR="005F2C1A" w:rsidRPr="00732B9F" w:rsidRDefault="005F2C1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2</w:t>
            </w:r>
          </w:p>
          <w:p w:rsidR="005F2C1A" w:rsidRPr="00732B9F" w:rsidRDefault="005F2C1A" w:rsidP="006804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r w:rsidR="00680474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6663" w:type="dxa"/>
            <w:vAlign w:val="center"/>
          </w:tcPr>
          <w:p w:rsidR="005F2C1A" w:rsidRPr="00732B9F" w:rsidRDefault="005F2C1A" w:rsidP="00D3485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800" w:dyaOrig="720" w14:anchorId="7454A063">
                <v:shape id="_x0000_i1040" type="#_x0000_t75" style="width:40.5pt;height:36pt" o:ole="">
                  <v:imagedata r:id="rId36" o:title=""/>
                </v:shape>
                <o:OLEObject Type="Embed" ProgID="Equation.DSMT4" ShapeID="_x0000_i1040" DrawAspect="Content" ObjectID="_1619444777" r:id="rId37"/>
              </w:object>
            </w:r>
            <w:r w:rsidR="00733770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80474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) </w:t>
            </w:r>
            <w:r w:rsidRPr="00732B9F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680" w:dyaOrig="700">
                <v:shape id="_x0000_i1041" type="#_x0000_t75" style="width:34.5pt;height:35.25pt" o:ole="">
                  <v:imagedata r:id="rId38" o:title=""/>
                </v:shape>
                <o:OLEObject Type="Embed" ProgID="Equation.DSMT4" ShapeID="_x0000_i1041" DrawAspect="Content" ObjectID="_1619444778" r:id="rId39"/>
              </w:object>
            </w:r>
            <w:r w:rsidR="00733770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3E28BB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) </w:t>
            </w:r>
            <w:r w:rsidR="00237FA0" w:rsidRPr="00237FA0">
              <w:rPr>
                <w:rFonts w:ascii="Times New Roman" w:hAnsi="Times New Roman" w:cs="Times New Roman"/>
                <w:position w:val="-14"/>
                <w:sz w:val="28"/>
                <w:szCs w:val="28"/>
                <w:lang w:val="nl-NL"/>
              </w:rPr>
              <w:object w:dxaOrig="1040" w:dyaOrig="420" w14:anchorId="6D99EC46">
                <v:shape id="_x0000_i1042" type="#_x0000_t75" style="width:51.75pt;height:21.75pt" o:ole="">
                  <v:imagedata r:id="rId40" o:title=""/>
                </v:shape>
                <o:OLEObject Type="Embed" ProgID="Equation.DSMT4" ShapeID="_x0000_i1042" DrawAspect="Content" ObjectID="_1619444779" r:id="rId41"/>
              </w:object>
            </w:r>
            <w:r w:rsidR="00733770"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) </w:t>
            </w:r>
            <w:r w:rsidR="003E28BB" w:rsidRPr="00732B9F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400" w:dyaOrig="780">
                <v:shape id="_x0000_i1043" type="#_x0000_t75" style="width:69.75pt;height:39.75pt" o:ole="">
                  <v:imagedata r:id="rId42" o:title=""/>
                </v:shape>
                <o:OLEObject Type="Embed" ProgID="Equation.DSMT4" ShapeID="_x0000_i1043" DrawAspect="Content" ObjectID="_1619444780" r:id="rId43"/>
              </w:object>
            </w:r>
          </w:p>
          <w:p w:rsidR="005F2C1A" w:rsidRPr="00732B9F" w:rsidRDefault="005F2C1A" w:rsidP="00D3485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409" w:type="dxa"/>
          </w:tcPr>
          <w:p w:rsidR="005F2C1A" w:rsidRPr="00732B9F" w:rsidRDefault="005F2C1A" w:rsidP="005F2C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ỗi câu </w:t>
            </w:r>
            <w:r w:rsidR="00B628CD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; b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úng</w:t>
            </w:r>
          </w:p>
          <w:p w:rsidR="005F2C1A" w:rsidRPr="00732B9F" w:rsidRDefault="005F2C1A" w:rsidP="005F2C1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0,5đ</w:t>
            </w:r>
          </w:p>
          <w:p w:rsidR="00B628CD" w:rsidRPr="00732B9F" w:rsidRDefault="00733770" w:rsidP="00B628C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ỗi </w:t>
            </w:r>
            <w:r w:rsidR="00B628CD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âu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;d </w:t>
            </w:r>
            <w:r w:rsidR="00B628CD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úng</w:t>
            </w:r>
          </w:p>
          <w:p w:rsidR="00B628CD" w:rsidRPr="00732B9F" w:rsidRDefault="00680474" w:rsidP="00B628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1</w:t>
            </w:r>
            <w:r w:rsidR="00B628CD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713BDA" w:rsidRPr="00732B9F" w:rsidTr="009D08FE">
        <w:trPr>
          <w:trHeight w:val="1007"/>
        </w:trPr>
        <w:tc>
          <w:tcPr>
            <w:tcW w:w="993" w:type="dxa"/>
            <w:shd w:val="clear" w:color="auto" w:fill="auto"/>
            <w:vAlign w:val="center"/>
          </w:tcPr>
          <w:p w:rsidR="00713BDA" w:rsidRPr="00732B9F" w:rsidRDefault="00713BDA" w:rsidP="00B06E0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3</w:t>
            </w:r>
          </w:p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(2 đ)</w:t>
            </w:r>
          </w:p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B06E0C" w:rsidRPr="00732B9F" w:rsidRDefault="00713BDA" w:rsidP="00B06E0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="00B06E0C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ính đúng được : 18 kg</w:t>
            </w:r>
          </w:p>
          <w:p w:rsidR="00B06E0C" w:rsidRPr="00732B9F" w:rsidRDefault="00B06E0C" w:rsidP="00B06E0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Tính đúng được: 25%</w:t>
            </w:r>
          </w:p>
          <w:p w:rsidR="00B06E0C" w:rsidRPr="00732B9F" w:rsidRDefault="00B06E0C" w:rsidP="00B06E0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) Tính đúng được: 64 kg</w:t>
            </w:r>
          </w:p>
        </w:tc>
        <w:tc>
          <w:tcPr>
            <w:tcW w:w="2409" w:type="dxa"/>
          </w:tcPr>
          <w:p w:rsidR="00713BDA" w:rsidRPr="00732B9F" w:rsidRDefault="00B06E0C" w:rsidP="00B06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713BDA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</w:t>
            </w:r>
          </w:p>
          <w:p w:rsidR="00713BDA" w:rsidRPr="00732B9F" w:rsidRDefault="00B06E0C" w:rsidP="00B06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 w:rsidR="00713BDA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5đ</w:t>
            </w:r>
          </w:p>
          <w:p w:rsidR="00713BDA" w:rsidRPr="00732B9F" w:rsidRDefault="00713BDA" w:rsidP="00B06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713BDA" w:rsidRPr="00732B9F" w:rsidTr="009D08FE">
        <w:trPr>
          <w:trHeight w:val="413"/>
        </w:trPr>
        <w:tc>
          <w:tcPr>
            <w:tcW w:w="993" w:type="dxa"/>
            <w:vMerge w:val="restart"/>
            <w:shd w:val="clear" w:color="auto" w:fill="auto"/>
            <w:vAlign w:val="center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4 (</w:t>
            </w:r>
            <w:r w:rsidR="00680474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="00B06E0C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,5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)</w:t>
            </w:r>
          </w:p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713BDA" w:rsidRPr="00732B9F" w:rsidRDefault="00713BDA" w:rsidP="00713BD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VNI-Times" w:eastAsia="Times New Roman" w:hAnsi="VNI-Times" w:cs="Times New Roman"/>
                <w:sz w:val="28"/>
                <w:szCs w:val="28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Vẽ hình đúng đến câu a</w:t>
            </w:r>
          </w:p>
        </w:tc>
        <w:tc>
          <w:tcPr>
            <w:tcW w:w="2409" w:type="dxa"/>
          </w:tcPr>
          <w:p w:rsidR="00713BDA" w:rsidRPr="00732B9F" w:rsidRDefault="00B06E0C" w:rsidP="00B06E0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 w:rsidR="00713BDA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5 đ</w:t>
            </w:r>
          </w:p>
        </w:tc>
      </w:tr>
      <w:tr w:rsidR="00713BDA" w:rsidRPr="00732B9F" w:rsidTr="009D08FE">
        <w:trPr>
          <w:trHeight w:val="552"/>
        </w:trPr>
        <w:tc>
          <w:tcPr>
            <w:tcW w:w="993" w:type="dxa"/>
            <w:vMerge/>
            <w:shd w:val="clear" w:color="auto" w:fill="auto"/>
            <w:vAlign w:val="center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713BDA" w:rsidRPr="00732B9F" w:rsidRDefault="00713BDA" w:rsidP="00DA54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VNI-Times" w:eastAsia="Times New Roman" w:hAnsi="VNI-Times" w:cs="Times New Roman"/>
                <w:sz w:val="28"/>
                <w:szCs w:val="28"/>
                <w:lang w:val="fr-FR"/>
              </w:rPr>
              <w:t xml:space="preserve">a) </w:t>
            </w:r>
            <w:r w:rsidR="00B06E0C"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Tính được </w:t>
            </w:r>
            <w:r w:rsidR="00DA545B"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 xOb = 100</w:t>
            </w:r>
            <w:r w:rsidR="00DA545B" w:rsidRPr="00732B9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  <w:tc>
          <w:tcPr>
            <w:tcW w:w="2409" w:type="dxa"/>
          </w:tcPr>
          <w:p w:rsidR="00713BDA" w:rsidRPr="00732B9F" w:rsidRDefault="00680474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B06E0C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713BDA" w:rsidRPr="00732B9F" w:rsidTr="009D08FE">
        <w:trPr>
          <w:trHeight w:val="553"/>
        </w:trPr>
        <w:tc>
          <w:tcPr>
            <w:tcW w:w="993" w:type="dxa"/>
            <w:vMerge/>
            <w:shd w:val="clear" w:color="auto" w:fill="auto"/>
            <w:vAlign w:val="center"/>
          </w:tcPr>
          <w:p w:rsidR="00713BDA" w:rsidRPr="00732B9F" w:rsidRDefault="00713BDA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713BDA" w:rsidRPr="00732B9F" w:rsidRDefault="00713BDA" w:rsidP="00DA54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) Tính được</w:t>
            </w:r>
            <w:r w:rsidR="00DA545B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góc yOb = góc</w:t>
            </w:r>
            <w:r w:rsidR="00237FA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A545B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yOa = 40</w:t>
            </w:r>
            <w:r w:rsidR="00DA545B" w:rsidRPr="00732B9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09" w:type="dxa"/>
          </w:tcPr>
          <w:p w:rsidR="00713BDA" w:rsidRPr="00732B9F" w:rsidRDefault="00680474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  <w:r w:rsidR="00713BDA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FD5231" w:rsidRPr="00732B9F" w:rsidTr="009D08FE">
        <w:trPr>
          <w:trHeight w:val="563"/>
        </w:trPr>
        <w:tc>
          <w:tcPr>
            <w:tcW w:w="993" w:type="dxa"/>
            <w:vMerge/>
            <w:shd w:val="clear" w:color="auto" w:fill="auto"/>
            <w:vAlign w:val="center"/>
          </w:tcPr>
          <w:p w:rsidR="00FD5231" w:rsidRPr="00732B9F" w:rsidRDefault="00FD5231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FD5231" w:rsidRPr="00732B9F" w:rsidRDefault="004E7E77" w:rsidP="00B9581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="00FD5231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</w:t>
            </w:r>
            <w:r w:rsidR="00FD5231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hứng minh được</w:t>
            </w:r>
            <w:r w:rsidR="00DA545B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góc xOt  và góc bOy</w:t>
            </w:r>
            <w:r w:rsidR="00FD5231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hai góc phụ</w:t>
            </w:r>
            <w:r w:rsidR="00DA545B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hau.</w:t>
            </w:r>
          </w:p>
        </w:tc>
        <w:tc>
          <w:tcPr>
            <w:tcW w:w="2409" w:type="dxa"/>
          </w:tcPr>
          <w:p w:rsidR="00FD5231" w:rsidRPr="00732B9F" w:rsidRDefault="00DA545B" w:rsidP="00DA54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</w:t>
            </w:r>
            <w:r w:rsidR="00FD5231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FD5231" w:rsidRPr="00732B9F" w:rsidTr="009D08FE">
        <w:trPr>
          <w:trHeight w:val="724"/>
        </w:trPr>
        <w:tc>
          <w:tcPr>
            <w:tcW w:w="993" w:type="dxa"/>
            <w:vMerge w:val="restart"/>
            <w:shd w:val="clear" w:color="auto" w:fill="auto"/>
            <w:vAlign w:val="center"/>
          </w:tcPr>
          <w:p w:rsidR="00FD5231" w:rsidRPr="00732B9F" w:rsidRDefault="00FD5231" w:rsidP="00713BDA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5 (</w:t>
            </w:r>
            <w:r w:rsidR="004B6209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)</w:t>
            </w:r>
          </w:p>
          <w:p w:rsidR="00FD5231" w:rsidRPr="00732B9F" w:rsidRDefault="00FD5231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FD5231" w:rsidRPr="00732B9F" w:rsidRDefault="00DA545B" w:rsidP="00713BD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="00B9581D"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20" w:dyaOrig="720">
                <v:shape id="_x0000_i1044" type="#_x0000_t75" style="width:65.25pt;height:36pt" o:ole="">
                  <v:imagedata r:id="rId44" o:title=""/>
                </v:shape>
                <o:OLEObject Type="Embed" ProgID="Equation.DSMT4" ShapeID="_x0000_i1044" DrawAspect="Content" ObjectID="_1619444781" r:id="rId45"/>
              </w:object>
            </w:r>
          </w:p>
        </w:tc>
        <w:tc>
          <w:tcPr>
            <w:tcW w:w="2409" w:type="dxa"/>
          </w:tcPr>
          <w:p w:rsidR="004B6209" w:rsidRPr="00732B9F" w:rsidRDefault="004B6209" w:rsidP="00713B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D5231" w:rsidRPr="00732B9F" w:rsidRDefault="00FD5231" w:rsidP="004B620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FD5231" w:rsidRPr="00732B9F" w:rsidTr="009D08FE">
        <w:trPr>
          <w:trHeight w:val="862"/>
        </w:trPr>
        <w:tc>
          <w:tcPr>
            <w:tcW w:w="993" w:type="dxa"/>
            <w:vMerge/>
            <w:shd w:val="clear" w:color="auto" w:fill="auto"/>
          </w:tcPr>
          <w:p w:rsidR="00FD5231" w:rsidRPr="00732B9F" w:rsidRDefault="00FD5231" w:rsidP="00713BD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FD5231" w:rsidRPr="00732B9F" w:rsidRDefault="00B9581D" w:rsidP="00AE038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020" w:dyaOrig="720">
                <v:shape id="_x0000_i1045" type="#_x0000_t75" style="width:199.5pt;height:36pt" o:ole="">
                  <v:imagedata r:id="rId46" o:title=""/>
                </v:shape>
                <o:OLEObject Type="Embed" ProgID="Equation.DSMT4" ShapeID="_x0000_i1045" DrawAspect="Content" ObjectID="_1619444782" r:id="rId47"/>
              </w:object>
            </w:r>
            <w:r w:rsidR="00DA545B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="004B6209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AE0386"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60" w:dyaOrig="720">
                <v:shape id="_x0000_i1046" type="#_x0000_t75" style="width:23.25pt;height:36pt" o:ole="">
                  <v:imagedata r:id="rId48" o:title=""/>
                </v:shape>
                <o:OLEObject Type="Embed" ProgID="Equation.DSMT4" ShapeID="_x0000_i1046" DrawAspect="Content" ObjectID="_1619444783" r:id="rId49"/>
              </w:object>
            </w:r>
          </w:p>
        </w:tc>
        <w:tc>
          <w:tcPr>
            <w:tcW w:w="2409" w:type="dxa"/>
          </w:tcPr>
          <w:p w:rsidR="00FD5231" w:rsidRPr="00732B9F" w:rsidRDefault="00FD5231" w:rsidP="00200A5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D5231" w:rsidRPr="00732B9F" w:rsidRDefault="00FD5231" w:rsidP="00200A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25đ</w:t>
            </w:r>
          </w:p>
        </w:tc>
      </w:tr>
    </w:tbl>
    <w:p w:rsidR="00713BDA" w:rsidRPr="00732B9F" w:rsidRDefault="00713BDA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713BDA" w:rsidRPr="00732B9F" w:rsidRDefault="00713BDA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AE0386" w:rsidRPr="00732B9F" w:rsidRDefault="00AE0386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AE0386" w:rsidRPr="00732B9F" w:rsidRDefault="00AE0386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AE0386" w:rsidRPr="00732B9F" w:rsidRDefault="00AE0386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AE0386" w:rsidRPr="00732B9F" w:rsidRDefault="00AE0386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AE0386" w:rsidRPr="00732B9F" w:rsidRDefault="00AE0386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71"/>
        <w:gridCol w:w="3166"/>
        <w:gridCol w:w="3171"/>
      </w:tblGrid>
      <w:tr w:rsidR="00AE0386" w:rsidRPr="00732B9F" w:rsidTr="001937DE">
        <w:tc>
          <w:tcPr>
            <w:tcW w:w="3283" w:type="dxa"/>
          </w:tcPr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BGH</w:t>
            </w: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uyễn Thị Soan</w:t>
            </w:r>
          </w:p>
        </w:tc>
        <w:tc>
          <w:tcPr>
            <w:tcW w:w="3281" w:type="dxa"/>
          </w:tcPr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hóm trưởng</w:t>
            </w: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rương Mai Hằng</w:t>
            </w:r>
          </w:p>
        </w:tc>
        <w:tc>
          <w:tcPr>
            <w:tcW w:w="3284" w:type="dxa"/>
          </w:tcPr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ười ra đề</w:t>
            </w: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AE0386" w:rsidRPr="00732B9F" w:rsidRDefault="00AE0386" w:rsidP="001937D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uyễn Thị Hoa</w:t>
            </w:r>
          </w:p>
        </w:tc>
      </w:tr>
    </w:tbl>
    <w:p w:rsidR="00AB1E25" w:rsidRPr="00AE0386" w:rsidRDefault="00AB1E25" w:rsidP="00713BD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nl-NL"/>
        </w:rPr>
      </w:pPr>
    </w:p>
    <w:p w:rsidR="007E3F06" w:rsidRDefault="007E3F06" w:rsidP="00AB1E25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7E3F06" w:rsidRDefault="007E3F06" w:rsidP="00AE0386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tbl>
      <w:tblPr>
        <w:tblW w:w="10065" w:type="dxa"/>
        <w:tblInd w:w="108" w:type="dxa"/>
        <w:tblLook w:val="01E0" w:firstRow="1" w:lastRow="1" w:firstColumn="1" w:lastColumn="1" w:noHBand="0" w:noVBand="0"/>
      </w:tblPr>
      <w:tblGrid>
        <w:gridCol w:w="4536"/>
        <w:gridCol w:w="5529"/>
      </w:tblGrid>
      <w:tr w:rsidR="004E7E77" w:rsidRPr="007E3F06" w:rsidTr="005C39C0">
        <w:tc>
          <w:tcPr>
            <w:tcW w:w="4536" w:type="dxa"/>
            <w:hideMark/>
          </w:tcPr>
          <w:p w:rsidR="004E7E77" w:rsidRPr="008361AB" w:rsidRDefault="004E7E77" w:rsidP="0032229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8361AB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lastRenderedPageBreak/>
              <w:t>UBND QUẬN LONG BIÊN</w:t>
            </w:r>
          </w:p>
          <w:p w:rsidR="004E7E77" w:rsidRDefault="004E7E77" w:rsidP="0032229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8361A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TRƯỜNG THCS SÀI ĐỒNG</w:t>
            </w:r>
          </w:p>
          <w:p w:rsidR="004E7E77" w:rsidRPr="00BA6281" w:rsidRDefault="004E7E77" w:rsidP="005C39C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CDCEAA4" wp14:editId="52227D47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121920</wp:posOffset>
                      </wp:positionV>
                      <wp:extent cx="1457325" cy="295275"/>
                      <wp:effectExtent l="0" t="0" r="28575" b="28575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73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E7E77" w:rsidRPr="007E3F06" w:rsidRDefault="004E7E77" w:rsidP="004E7E7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ĐỀ SỐ </w:t>
                                  </w:r>
                                  <w:r w:rsidR="002176C5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44.05pt;margin-top:9.6pt;width:114.75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">
                      <v:textbox>
                        <w:txbxContent>
                          <w:p w:rsidR="004E7E77" w:rsidRPr="007E3F06" w:rsidRDefault="004E7E77" w:rsidP="004E7E7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ĐỀ SỐ </w:t>
                            </w:r>
                            <w:r w:rsidR="002176C5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529" w:type="dxa"/>
          </w:tcPr>
          <w:p w:rsidR="004E7E77" w:rsidRPr="00BA6281" w:rsidRDefault="004E7E77" w:rsidP="005C39C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BA628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ĐỀ KIỂM TRA 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ỌC KÌ II</w:t>
            </w:r>
            <w:r w:rsidRPr="00BA6281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4E7E77" w:rsidRPr="007E3F06" w:rsidRDefault="004E7E77" w:rsidP="005C39C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7E3F06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MÔN : TOÁN 6</w:t>
            </w:r>
          </w:p>
          <w:p w:rsidR="004E7E77" w:rsidRDefault="004E7E77" w:rsidP="005C39C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A628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ờ</w:t>
            </w:r>
            <w:r w:rsidR="007E4078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i gian làm bài: 90</w:t>
            </w:r>
            <w:r w:rsidRPr="00BA6281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phút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.</w:t>
            </w:r>
          </w:p>
          <w:p w:rsidR="004E7E77" w:rsidRPr="00BA6281" w:rsidRDefault="004E7E77" w:rsidP="005C39C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ăm học 2018 - 2019</w:t>
            </w:r>
          </w:p>
        </w:tc>
      </w:tr>
    </w:tbl>
    <w:p w:rsidR="004E7E77" w:rsidRPr="00BA6281" w:rsidRDefault="004E7E77" w:rsidP="004E7E7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4E7E77" w:rsidRPr="00BA6281" w:rsidRDefault="004E7E77" w:rsidP="002176C5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1 (2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7E3F06">
        <w:rPr>
          <w:rFonts w:ascii="Times New Roman" w:hAnsi="Times New Roman" w:cs="Times New Roman"/>
          <w:sz w:val="28"/>
          <w:szCs w:val="28"/>
          <w:lang w:val="nl-NL"/>
        </w:rPr>
        <w:t>ính hợp lý nếu có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hể</w:t>
      </w:r>
      <w:r w:rsidRPr="007E3F0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tbl>
      <w:tblPr>
        <w:tblStyle w:val="TableGrid"/>
        <w:tblW w:w="7931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1"/>
      </w:tblGrid>
      <w:tr w:rsidR="004E7E77" w:rsidTr="005C39C0">
        <w:tc>
          <w:tcPr>
            <w:tcW w:w="7931" w:type="dxa"/>
          </w:tcPr>
          <w:p w:rsidR="004E7E77" w:rsidRDefault="004E7E77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02683D" w:rsidRPr="0002683D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1040" w:dyaOrig="700">
                <v:shape id="_x0000_i1047" type="#_x0000_t75" style="width:51.75pt;height:35.25pt" o:ole="">
                  <v:imagedata r:id="rId50" o:title=""/>
                </v:shape>
                <o:OLEObject Type="Embed" ProgID="Equation.DSMT4" ShapeID="_x0000_i1047" DrawAspect="Content" ObjectID="_1619444784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</w:t>
            </w:r>
            <w:r w:rsidR="0002683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c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02683D" w:rsidRPr="007E3F06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2020" w:dyaOrig="720">
                <v:shape id="_x0000_i1048" type="#_x0000_t75" style="width:102pt;height:36pt" o:ole="">
                  <v:imagedata r:id="rId52" o:title=""/>
                </v:shape>
                <o:OLEObject Type="Embed" ProgID="Equation.DSMT4" ShapeID="_x0000_i1048" DrawAspect="Content" ObjectID="_1619444785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</w:t>
            </w:r>
          </w:p>
          <w:p w:rsidR="004E7E77" w:rsidRPr="00CE0F45" w:rsidRDefault="004E7E77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02683D"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880" w:dyaOrig="780">
                <v:shape id="_x0000_i1049" type="#_x0000_t75" style="width:94.5pt;height:39.75pt" o:ole="">
                  <v:imagedata r:id="rId54" o:title=""/>
                </v:shape>
                <o:OLEObject Type="Embed" ProgID="Equation.DSMT4" ShapeID="_x0000_i1049" DrawAspect="Content" ObjectID="_1619444786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7533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67533E"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2480" w:dyaOrig="840">
                <v:shape id="_x0000_i1050" type="#_x0000_t75" style="width:123.75pt;height:42.75pt" o:ole="">
                  <v:imagedata r:id="rId56" o:title=""/>
                </v:shape>
                <o:OLEObject Type="Embed" ProgID="Equation.DSMT4" ShapeID="_x0000_i1050" DrawAspect="Content" ObjectID="_1619444787" r:id="rId57"/>
              </w:object>
            </w:r>
          </w:p>
        </w:tc>
      </w:tr>
    </w:tbl>
    <w:p w:rsidR="004E7E77" w:rsidRPr="00BA6281" w:rsidRDefault="004E7E77" w:rsidP="002176C5">
      <w:pPr>
        <w:spacing w:after="0"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2 (3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ìm x.</w:t>
      </w:r>
    </w:p>
    <w:tbl>
      <w:tblPr>
        <w:tblStyle w:val="TableGrid"/>
        <w:tblW w:w="0" w:type="auto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3685"/>
      </w:tblGrid>
      <w:tr w:rsidR="004E7E77" w:rsidTr="005C39C0">
        <w:tc>
          <w:tcPr>
            <w:tcW w:w="3402" w:type="dxa"/>
          </w:tcPr>
          <w:p w:rsidR="004E7E77" w:rsidRDefault="004E7E77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3E28BB" w:rsidRPr="0067533E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1120" w:dyaOrig="700">
                <v:shape id="_x0000_i1051" type="#_x0000_t75" style="width:57pt;height:35.25pt" o:ole="">
                  <v:imagedata r:id="rId58" o:title=""/>
                </v:shape>
                <o:OLEObject Type="Embed" ProgID="Equation.DSMT4" ShapeID="_x0000_i1051" DrawAspect="Content" ObjectID="_1619444788" r:id="rId59"/>
              </w:object>
            </w:r>
          </w:p>
          <w:p w:rsidR="004E7E77" w:rsidRPr="007E3F06" w:rsidRDefault="004E7E77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3E28BB" w:rsidRPr="00D3272A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560" w:dyaOrig="720">
                <v:shape id="_x0000_i1052" type="#_x0000_t75" style="width:78pt;height:36pt" o:ole="">
                  <v:imagedata r:id="rId60" o:title=""/>
                </v:shape>
                <o:OLEObject Type="Embed" ProgID="Equation.DSMT4" ShapeID="_x0000_i1052" DrawAspect="Content" ObjectID="_1619444789" r:id="rId61"/>
              </w:object>
            </w:r>
          </w:p>
        </w:tc>
        <w:tc>
          <w:tcPr>
            <w:tcW w:w="3685" w:type="dxa"/>
          </w:tcPr>
          <w:p w:rsidR="004E7E77" w:rsidRDefault="004E7E77" w:rsidP="002176C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c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="003E28BB" w:rsidRPr="00B47CC8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939" w:dyaOrig="420">
                <v:shape id="_x0000_i1053" type="#_x0000_t75" style="width:97.5pt;height:21pt" o:ole="">
                  <v:imagedata r:id="rId62" o:title=""/>
                </v:shape>
                <o:OLEObject Type="Embed" ProgID="Equation.DSMT4" ShapeID="_x0000_i1053" DrawAspect="Content" ObjectID="_1619444790" r:id="rId63"/>
              </w:object>
            </w:r>
          </w:p>
          <w:p w:rsidR="004E7E77" w:rsidRDefault="004E7E77" w:rsidP="002176C5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d</w:t>
            </w:r>
            <w:r w:rsidRPr="007E3F0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</w:t>
            </w:r>
            <w:r w:rsidRPr="00D3272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780" w:dyaOrig="780">
                <v:shape id="_x0000_i1054" type="#_x0000_t75" style="width:89.25pt;height:39.75pt" o:ole="">
                  <v:imagedata r:id="rId64" o:title=""/>
                </v:shape>
                <o:OLEObject Type="Embed" ProgID="Equation.DSMT4" ShapeID="_x0000_i1054" DrawAspect="Content" ObjectID="_1619444791" r:id="rId65"/>
              </w:object>
            </w:r>
          </w:p>
        </w:tc>
      </w:tr>
    </w:tbl>
    <w:p w:rsidR="007E4078" w:rsidRDefault="004E7E77" w:rsidP="007E407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 (2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2229A">
        <w:rPr>
          <w:rFonts w:ascii="Times New Roman" w:hAnsi="Times New Roman" w:cs="Times New Roman"/>
          <w:sz w:val="28"/>
          <w:szCs w:val="28"/>
        </w:rPr>
        <w:t xml:space="preserve">  </w:t>
      </w:r>
      <w:r w:rsidR="007E4078">
        <w:rPr>
          <w:rFonts w:ascii="Times New Roman" w:hAnsi="Times New Roman" w:cs="Times New Roman"/>
          <w:sz w:val="28"/>
          <w:szCs w:val="28"/>
        </w:rPr>
        <w:t xml:space="preserve">Trường A có 800 học sinh được xếp thành 3 loại: Giỏi, Khá, Trung bình. Số học sinh Giỏi chiếm </w:t>
      </w:r>
      <w:r w:rsidR="007D5CF6" w:rsidRPr="007E407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0" w:dyaOrig="720">
          <v:shape id="_x0000_i1055" type="#_x0000_t75" style="width:18pt;height:36pt" o:ole="">
            <v:imagedata r:id="rId66" o:title=""/>
          </v:shape>
          <o:OLEObject Type="Embed" ProgID="Equation.DSMT4" ShapeID="_x0000_i1055" DrawAspect="Content" ObjectID="_1619444792" r:id="rId67"/>
        </w:object>
      </w:r>
      <w:r w:rsidR="007E4078">
        <w:rPr>
          <w:rFonts w:ascii="Times New Roman" w:hAnsi="Times New Roman" w:cs="Times New Roman"/>
          <w:sz w:val="28"/>
          <w:szCs w:val="28"/>
        </w:rPr>
        <w:t xml:space="preserve">số học sinh của trường. Số học sinh Khá bằng </w:t>
      </w:r>
      <w:r w:rsidR="00CE458B" w:rsidRPr="007E407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40" w:dyaOrig="720">
          <v:shape id="_x0000_i1069" type="#_x0000_t75" style="width:12.75pt;height:36pt" o:ole="">
            <v:imagedata r:id="rId68" o:title=""/>
          </v:shape>
          <o:OLEObject Type="Embed" ProgID="Equation.DSMT4" ShapeID="_x0000_i1069" DrawAspect="Content" ObjectID="_1619444793" r:id="rId69"/>
        </w:object>
      </w:r>
      <w:r w:rsidR="007E4078">
        <w:rPr>
          <w:rFonts w:ascii="Times New Roman" w:hAnsi="Times New Roman" w:cs="Times New Roman"/>
          <w:sz w:val="28"/>
          <w:szCs w:val="28"/>
        </w:rPr>
        <w:t>số học sinh Giỏi.</w:t>
      </w:r>
      <w:bookmarkStart w:id="0" w:name="_GoBack"/>
      <w:bookmarkEnd w:id="0"/>
    </w:p>
    <w:p w:rsidR="007E4078" w:rsidRPr="0032229A" w:rsidRDefault="0032229A" w:rsidP="0032229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7E4078" w:rsidRPr="0032229A">
        <w:rPr>
          <w:rFonts w:ascii="Times New Roman" w:hAnsi="Times New Roman" w:cs="Times New Roman"/>
          <w:sz w:val="28"/>
          <w:szCs w:val="28"/>
        </w:rPr>
        <w:t>Tính số</w:t>
      </w:r>
      <w:r w:rsidR="00323612" w:rsidRPr="0032229A">
        <w:rPr>
          <w:rFonts w:ascii="Times New Roman" w:hAnsi="Times New Roman" w:cs="Times New Roman"/>
          <w:sz w:val="28"/>
          <w:szCs w:val="28"/>
        </w:rPr>
        <w:t xml:space="preserve"> học Khá của trường A.</w:t>
      </w:r>
    </w:p>
    <w:p w:rsidR="00323612" w:rsidRPr="0032229A" w:rsidRDefault="0032229A" w:rsidP="0032229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323612" w:rsidRPr="0032229A">
        <w:rPr>
          <w:rFonts w:ascii="Times New Roman" w:hAnsi="Times New Roman" w:cs="Times New Roman"/>
          <w:sz w:val="28"/>
          <w:szCs w:val="28"/>
          <w:lang w:val="nl-NL"/>
        </w:rPr>
        <w:t>Số học sinh Trung bình bằng bao nhiêu phần trăm tổng số học sinh trường A.</w:t>
      </w:r>
    </w:p>
    <w:p w:rsidR="00323612" w:rsidRPr="00323612" w:rsidRDefault="0032229A" w:rsidP="0032229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 xml:space="preserve">Biết </w:t>
      </w:r>
      <w:r w:rsidR="00323612">
        <w:rPr>
          <w:rFonts w:ascii="Times New Roman" w:hAnsi="Times New Roman" w:cs="Times New Roman"/>
          <w:sz w:val="28"/>
          <w:szCs w:val="28"/>
          <w:lang w:val="nl-NL"/>
        </w:rPr>
        <w:t xml:space="preserve">số học sinh </w: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 xml:space="preserve">của </w:t>
      </w:r>
      <w:r w:rsidR="00323612">
        <w:rPr>
          <w:rFonts w:ascii="Times New Roman" w:hAnsi="Times New Roman" w:cs="Times New Roman"/>
          <w:sz w:val="28"/>
          <w:szCs w:val="28"/>
          <w:lang w:val="nl-NL"/>
        </w:rPr>
        <w:t xml:space="preserve">trường </w: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 xml:space="preserve">A bằng </w:t>
      </w:r>
      <w:r w:rsidR="00323612" w:rsidRPr="00D3272A">
        <w:rPr>
          <w:position w:val="-28"/>
          <w:lang w:val="nl-NL"/>
        </w:rPr>
        <w:object w:dxaOrig="240" w:dyaOrig="720">
          <v:shape id="_x0000_i1056" type="#_x0000_t75" style="width:12pt;height:36pt" o:ole="">
            <v:imagedata r:id="rId70" o:title=""/>
          </v:shape>
          <o:OLEObject Type="Embed" ProgID="Equation.DSMT4" ShapeID="_x0000_i1056" DrawAspect="Content" ObjectID="_1619444794" r:id="rId71"/>
        </w:objec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 xml:space="preserve">số </w:t>
      </w:r>
      <w:r w:rsidR="00323612">
        <w:rPr>
          <w:rFonts w:ascii="Times New Roman" w:hAnsi="Times New Roman" w:cs="Times New Roman"/>
          <w:sz w:val="28"/>
          <w:szCs w:val="28"/>
          <w:lang w:val="nl-NL"/>
        </w:rPr>
        <w:t xml:space="preserve">học sinh </w: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>củ</w:t>
      </w:r>
      <w:r w:rsidR="00323612">
        <w:rPr>
          <w:rFonts w:ascii="Times New Roman" w:hAnsi="Times New Roman" w:cs="Times New Roman"/>
          <w:sz w:val="28"/>
          <w:szCs w:val="28"/>
          <w:lang w:val="nl-NL"/>
        </w:rPr>
        <w:t>a trường B</w:t>
      </w:r>
      <w:r w:rsidR="00323612" w:rsidRPr="00323612">
        <w:rPr>
          <w:rFonts w:ascii="Times New Roman" w:hAnsi="Times New Roman" w:cs="Times New Roman"/>
          <w:sz w:val="28"/>
          <w:szCs w:val="28"/>
          <w:lang w:val="nl-NL"/>
        </w:rPr>
        <w:t xml:space="preserve">. Hỏi </w:t>
      </w:r>
      <w:r w:rsidR="00323612">
        <w:rPr>
          <w:rFonts w:ascii="Times New Roman" w:hAnsi="Times New Roman" w:cs="Times New Roman"/>
          <w:sz w:val="28"/>
          <w:szCs w:val="28"/>
          <w:lang w:val="nl-NL"/>
        </w:rPr>
        <w:t>trường B có bao nhiêu học sinh.</w:t>
      </w:r>
    </w:p>
    <w:p w:rsidR="004E7E77" w:rsidRDefault="004E7E77" w:rsidP="00AE038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4 (2,5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Cho góc xOy = 100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>
        <w:rPr>
          <w:rFonts w:ascii="Times New Roman" w:hAnsi="Times New Roman" w:cs="Times New Roman"/>
          <w:sz w:val="28"/>
          <w:szCs w:val="28"/>
          <w:lang w:val="nl-NL"/>
        </w:rPr>
        <w:t>.Vẽ tia Oz là tia đối của tia Ox.</w:t>
      </w:r>
    </w:p>
    <w:p w:rsidR="004E7E77" w:rsidRDefault="004E7E77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Tính số đo của góc yOz.</w:t>
      </w:r>
    </w:p>
    <w:p w:rsidR="004E7E77" w:rsidRDefault="004E7E77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 Vẽ tia Om là tia phân giác của góc yOz. Tính số đo của góc mOy; góc mOz.</w:t>
      </w:r>
    </w:p>
    <w:p w:rsidR="004C21A9" w:rsidRDefault="004E7E77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 Kẻ tia Ot là tia phân giác của góc xOy. Chứng minh</w:t>
      </w:r>
      <w:r w:rsidRPr="00B628C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A545B">
        <w:rPr>
          <w:rFonts w:ascii="Times New Roman" w:hAnsi="Times New Roman" w:cs="Times New Roman"/>
          <w:sz w:val="28"/>
          <w:szCs w:val="28"/>
          <w:lang w:val="nl-NL"/>
        </w:rPr>
        <w:t>góc tOx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góc mOz là </w:t>
      </w:r>
    </w:p>
    <w:p w:rsidR="004E7E77" w:rsidRPr="00B628CD" w:rsidRDefault="004E7E77" w:rsidP="002176C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ai góc phụ nhau.</w:t>
      </w:r>
    </w:p>
    <w:p w:rsidR="004E7E77" w:rsidRDefault="004E7E77" w:rsidP="002176C5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 (0,5điểm):</w:t>
      </w:r>
      <w:r w:rsidRPr="007E3F0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So sánh</w:t>
      </w:r>
      <w:r w:rsidR="002176C5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AE0386">
        <w:rPr>
          <w:rFonts w:ascii="Times New Roman" w:hAnsi="Times New Roman" w:cs="Times New Roman"/>
          <w:sz w:val="28"/>
          <w:szCs w:val="28"/>
          <w:lang w:val="nl-NL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AE0386" w:rsidRPr="00B47CC8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99" w:dyaOrig="760">
          <v:shape id="_x0000_i1057" type="#_x0000_t75" style="width:57.75pt;height:39pt" o:ole="">
            <v:imagedata r:id="rId72" o:title=""/>
          </v:shape>
          <o:OLEObject Type="Embed" ProgID="Equation.DSMT4" ShapeID="_x0000_i1057" DrawAspect="Content" ObjectID="_1619444795" r:id="rId7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8361AB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60" w:dyaOrig="700">
          <v:shape id="_x0000_i1058" type="#_x0000_t75" style="width:15pt;height:36pt" o:ole="">
            <v:imagedata r:id="rId74" o:title=""/>
          </v:shape>
          <o:OLEObject Type="Embed" ProgID="Equation.DSMT4" ShapeID="_x0000_i1058" DrawAspect="Content" ObjectID="_1619444796" r:id="rId75"/>
        </w:object>
      </w:r>
    </w:p>
    <w:p w:rsidR="00AE0386" w:rsidRDefault="00AE0386" w:rsidP="004E7E77">
      <w:pPr>
        <w:spacing w:after="40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C41370" w:rsidRPr="008361AB" w:rsidRDefault="00C41370" w:rsidP="004E7E77">
      <w:pPr>
        <w:spacing w:after="40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E7E77" w:rsidRPr="00732B9F" w:rsidRDefault="004E7E77" w:rsidP="004E7E7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732B9F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2CF59F" wp14:editId="27D78CA9">
                <wp:simplePos x="0" y="0"/>
                <wp:positionH relativeFrom="column">
                  <wp:posOffset>-286385</wp:posOffset>
                </wp:positionH>
                <wp:positionV relativeFrom="paragraph">
                  <wp:posOffset>140335</wp:posOffset>
                </wp:positionV>
                <wp:extent cx="1457325" cy="295275"/>
                <wp:effectExtent l="0" t="0" r="28575" b="285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7E77" w:rsidRPr="00732B9F" w:rsidRDefault="004E7E77" w:rsidP="004E7E7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32B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ĐỀ SỐ </w:t>
                            </w:r>
                            <w:r w:rsidR="002176C5" w:rsidRPr="00732B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-22.55pt;margin-top:11.05pt;width:114.75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">
                <v:textbox>
                  <w:txbxContent>
                    <w:p w:rsidR="004E7E77" w:rsidRPr="00732B9F" w:rsidRDefault="004E7E77" w:rsidP="004E7E7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732B9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ĐỀ SỐ </w:t>
                      </w:r>
                      <w:r w:rsidR="002176C5" w:rsidRPr="00732B9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32B9F">
        <w:rPr>
          <w:rFonts w:ascii="Times New Roman" w:hAnsi="Times New Roman" w:cs="Times New Roman"/>
          <w:sz w:val="28"/>
          <w:szCs w:val="28"/>
          <w:lang w:val="nl-NL"/>
        </w:rPr>
        <w:t xml:space="preserve">ĐÁP ÁN </w:t>
      </w:r>
      <w:r w:rsidRPr="00732B9F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ĐỀ KIỂM TRA HỌC KÌ II </w:t>
      </w:r>
    </w:p>
    <w:p w:rsidR="004E7E77" w:rsidRPr="00732B9F" w:rsidRDefault="004E7E77" w:rsidP="004E7E7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732B9F">
        <w:rPr>
          <w:rFonts w:ascii="Times New Roman" w:eastAsia="Calibri" w:hAnsi="Times New Roman" w:cs="Times New Roman"/>
          <w:sz w:val="28"/>
          <w:szCs w:val="28"/>
          <w:lang w:val="nl-NL"/>
        </w:rPr>
        <w:t>MÔN : TOÁN 6</w:t>
      </w:r>
    </w:p>
    <w:p w:rsidR="00680474" w:rsidRDefault="00680474" w:rsidP="004E7E7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</w:p>
    <w:tbl>
      <w:tblPr>
        <w:tblW w:w="992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6663"/>
        <w:gridCol w:w="2268"/>
      </w:tblGrid>
      <w:tr w:rsidR="00680474" w:rsidRPr="00732B9F" w:rsidTr="009D08FE">
        <w:trPr>
          <w:trHeight w:val="519"/>
        </w:trPr>
        <w:tc>
          <w:tcPr>
            <w:tcW w:w="993" w:type="dxa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6663" w:type="dxa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2268" w:type="dxa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iểu điểm</w:t>
            </w:r>
          </w:p>
        </w:tc>
      </w:tr>
      <w:tr w:rsidR="00680474" w:rsidRPr="00732B9F" w:rsidTr="009D08FE">
        <w:trPr>
          <w:trHeight w:val="1034"/>
        </w:trPr>
        <w:tc>
          <w:tcPr>
            <w:tcW w:w="993" w:type="dxa"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1 (2đ)</w:t>
            </w:r>
          </w:p>
        </w:tc>
        <w:tc>
          <w:tcPr>
            <w:tcW w:w="6663" w:type="dxa"/>
            <w:vAlign w:val="center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="0002683D"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380" w:dyaOrig="720">
                <v:shape id="_x0000_i1059" type="#_x0000_t75" style="width:18.75pt;height:36pt" o:ole="">
                  <v:imagedata r:id="rId76" o:title=""/>
                </v:shape>
                <o:OLEObject Type="Embed" ProgID="Equation.DSMT4" ShapeID="_x0000_i1059" DrawAspect="Content" ObjectID="_1619444797" r:id="rId77"/>
              </w:objec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b) </w:t>
            </w:r>
            <w:r w:rsidR="0002683D"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00" w:dyaOrig="720">
                <v:shape id="_x0000_i1060" type="#_x0000_t75" style="width:19.5pt;height:36pt" o:ole="">
                  <v:imagedata r:id="rId78" o:title=""/>
                </v:shape>
                <o:OLEObject Type="Embed" ProgID="Equation.DSMT4" ShapeID="_x0000_i1060" DrawAspect="Content" ObjectID="_1619444798" r:id="rId79"/>
              </w:objec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           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c) 0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              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) </w:t>
            </w:r>
            <w:r w:rsidR="0067533E" w:rsidRPr="00732B9F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400" w:dyaOrig="700">
                <v:shape id="_x0000_i1061" type="#_x0000_t75" style="width:19.5pt;height:35.25pt" o:ole="">
                  <v:imagedata r:id="rId80" o:title=""/>
                </v:shape>
                <o:OLEObject Type="Embed" ProgID="Equation.DSMT4" ShapeID="_x0000_i1061" DrawAspect="Content" ObjectID="_1619444799" r:id="rId81"/>
              </w:object>
            </w:r>
          </w:p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Mỗi câu đúng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0,5đ</w:t>
            </w:r>
          </w:p>
        </w:tc>
      </w:tr>
      <w:tr w:rsidR="00680474" w:rsidRPr="00732B9F" w:rsidTr="009D08FE">
        <w:trPr>
          <w:trHeight w:val="435"/>
        </w:trPr>
        <w:tc>
          <w:tcPr>
            <w:tcW w:w="993" w:type="dxa"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2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(3đ)</w:t>
            </w:r>
          </w:p>
        </w:tc>
        <w:tc>
          <w:tcPr>
            <w:tcW w:w="6663" w:type="dxa"/>
            <w:vAlign w:val="center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="003E28BB" w:rsidRPr="00732B9F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820" w:dyaOrig="700">
                <v:shape id="_x0000_i1062" type="#_x0000_t75" style="width:41.25pt;height:35.25pt" o:ole="">
                  <v:imagedata r:id="rId82" o:title=""/>
                </v:shape>
                <o:OLEObject Type="Embed" ProgID="Equation.DSMT4" ShapeID="_x0000_i1062" DrawAspect="Content" ObjectID="_1619444800" r:id="rId83"/>
              </w:object>
            </w:r>
            <w:r w:rsidR="009D08F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;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) </w:t>
            </w:r>
            <w:r w:rsidR="003E28BB" w:rsidRPr="00732B9F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20" w:dyaOrig="300">
                <v:shape id="_x0000_i1063" type="#_x0000_t75" style="width:31.5pt;height:15pt" o:ole="">
                  <v:imagedata r:id="rId84" o:title=""/>
                </v:shape>
                <o:OLEObject Type="Embed" ProgID="Equation.DSMT4" ShapeID="_x0000_i1063" DrawAspect="Content" ObjectID="_1619444801" r:id="rId85"/>
              </w:object>
            </w:r>
            <w:r w:rsidR="009D08F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; </w:t>
            </w:r>
            <w:r w:rsidR="003E28BB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) </w:t>
            </w:r>
            <w:r w:rsidR="00323612" w:rsidRPr="00323612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280" w:dyaOrig="780">
                <v:shape id="_x0000_i1064" type="#_x0000_t75" style="width:63.75pt;height:40.5pt" o:ole="">
                  <v:imagedata r:id="rId86" o:title=""/>
                </v:shape>
                <o:OLEObject Type="Embed" ProgID="Equation.DSMT4" ShapeID="_x0000_i1064" DrawAspect="Content" ObjectID="_1619444802" r:id="rId87"/>
              </w:object>
            </w:r>
            <w:r w:rsidR="009D08FE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t xml:space="preserve"> 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) </w:t>
            </w:r>
            <w:r w:rsidRPr="00732B9F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1680" w:dyaOrig="780">
                <v:shape id="_x0000_i1065" type="#_x0000_t75" style="width:84pt;height:39.75pt" o:ole="">
                  <v:imagedata r:id="rId88" o:title=""/>
                </v:shape>
                <o:OLEObject Type="Embed" ProgID="Equation.DSMT4" ShapeID="_x0000_i1065" DrawAspect="Content" ObjectID="_1619444803" r:id="rId89"/>
              </w:object>
            </w:r>
          </w:p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Mỗi câu a; b đúng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0,5đ</w:t>
            </w:r>
          </w:p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Mỗi câu c;d đúng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được 1đ</w:t>
            </w:r>
          </w:p>
        </w:tc>
      </w:tr>
      <w:tr w:rsidR="00680474" w:rsidRPr="00732B9F" w:rsidTr="009D08FE">
        <w:trPr>
          <w:trHeight w:val="1007"/>
        </w:trPr>
        <w:tc>
          <w:tcPr>
            <w:tcW w:w="993" w:type="dxa"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3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(2 đ)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ính đúng được : </w:t>
            </w:r>
            <w:r w:rsidR="009C4E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</w:t>
            </w:r>
            <w:r w:rsidR="0032361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0 học sinh</w:t>
            </w:r>
          </w:p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</w:pP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Tính đúng được: </w:t>
            </w:r>
            <w:r w:rsidR="0032361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2,5%</w:t>
            </w:r>
          </w:p>
          <w:p w:rsidR="00680474" w:rsidRPr="00732B9F" w:rsidRDefault="00323612" w:rsidP="004C21A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) Tính đúng được: 900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học sinh</w: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1đ</w:t>
            </w:r>
          </w:p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680474" w:rsidRPr="00732B9F" w:rsidTr="009D08FE">
        <w:trPr>
          <w:trHeight w:val="413"/>
        </w:trPr>
        <w:tc>
          <w:tcPr>
            <w:tcW w:w="993" w:type="dxa"/>
            <w:vMerge w:val="restart"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4 (2,5đ)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VNI-Times" w:eastAsia="Times New Roman" w:hAnsi="VNI-Times" w:cs="Times New Roman"/>
                <w:sz w:val="28"/>
                <w:szCs w:val="28"/>
              </w:rPr>
              <w:t xml:space="preserve">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Vẽ hình đúng đến câu a</w: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680474" w:rsidRPr="00732B9F" w:rsidTr="009D08FE">
        <w:trPr>
          <w:trHeight w:val="552"/>
        </w:trPr>
        <w:tc>
          <w:tcPr>
            <w:tcW w:w="993" w:type="dxa"/>
            <w:vMerge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680474" w:rsidP="00732B9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VNI-Times" w:eastAsia="Times New Roman" w:hAnsi="VNI-Times" w:cs="Times New Roman"/>
                <w:sz w:val="28"/>
                <w:szCs w:val="28"/>
                <w:lang w:val="fr-FR"/>
              </w:rPr>
              <w:t xml:space="preserve">a) 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Tính được </w:t>
            </w:r>
            <w:r w:rsidR="00732B9F"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 yOz = 80</w:t>
            </w:r>
            <w:r w:rsidR="00732B9F" w:rsidRPr="00732B9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o</w: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1đ</w:t>
            </w:r>
          </w:p>
        </w:tc>
      </w:tr>
      <w:tr w:rsidR="00680474" w:rsidRPr="00732B9F" w:rsidTr="009D08FE">
        <w:trPr>
          <w:trHeight w:val="553"/>
        </w:trPr>
        <w:tc>
          <w:tcPr>
            <w:tcW w:w="993" w:type="dxa"/>
            <w:vMerge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680474" w:rsidP="00732B9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) Tính được</w:t>
            </w:r>
            <w:r w:rsidR="008029D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góc mOy = góc mOz = 5</w:t>
            </w:r>
            <w:r w:rsidR="00732B9F"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="00732B9F" w:rsidRPr="00732B9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680474" w:rsidRPr="00732B9F" w:rsidTr="009D08FE">
        <w:trPr>
          <w:trHeight w:val="563"/>
        </w:trPr>
        <w:tc>
          <w:tcPr>
            <w:tcW w:w="993" w:type="dxa"/>
            <w:vMerge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) </w:t>
            </w: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hứng minh được</w:t>
            </w:r>
            <w:r w:rsidR="00732B9F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góc tOx và góc mOz </w:t>
            </w: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hai góc phụ nhau. </w: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680474" w:rsidRPr="00732B9F" w:rsidTr="009D08FE">
        <w:trPr>
          <w:trHeight w:val="724"/>
        </w:trPr>
        <w:tc>
          <w:tcPr>
            <w:tcW w:w="993" w:type="dxa"/>
            <w:vMerge w:val="restart"/>
            <w:shd w:val="clear" w:color="auto" w:fill="auto"/>
            <w:vAlign w:val="center"/>
          </w:tcPr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VNI-Times" w:eastAsia="Times New Roman" w:hAnsi="VNI-Times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Bài 5 (0,5đ)</w:t>
            </w: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AE0386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340" w:dyaOrig="720">
                <v:shape id="_x0000_i1066" type="#_x0000_t75" style="width:66pt;height:36pt" o:ole="">
                  <v:imagedata r:id="rId90" o:title=""/>
                </v:shape>
                <o:OLEObject Type="Embed" ProgID="Equation.DSMT4" ShapeID="_x0000_i1066" DrawAspect="Content" ObjectID="_1619444804" r:id="rId91"/>
              </w:object>
            </w:r>
          </w:p>
        </w:tc>
        <w:tc>
          <w:tcPr>
            <w:tcW w:w="2268" w:type="dxa"/>
          </w:tcPr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80474" w:rsidRPr="00732B9F" w:rsidRDefault="00680474" w:rsidP="008029D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680474" w:rsidRPr="00732B9F" w:rsidTr="009D08FE">
        <w:trPr>
          <w:trHeight w:val="862"/>
        </w:trPr>
        <w:tc>
          <w:tcPr>
            <w:tcW w:w="993" w:type="dxa"/>
            <w:vMerge/>
            <w:shd w:val="clear" w:color="auto" w:fill="auto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3" w:type="dxa"/>
          </w:tcPr>
          <w:p w:rsidR="00680474" w:rsidRPr="00732B9F" w:rsidRDefault="00AE0386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120" w:dyaOrig="720">
                <v:shape id="_x0000_i1067" type="#_x0000_t75" style="width:204.75pt;height:36pt" o:ole="">
                  <v:imagedata r:id="rId92" o:title=""/>
                </v:shape>
                <o:OLEObject Type="Embed" ProgID="Equation.DSMT4" ShapeID="_x0000_i1067" DrawAspect="Content" ObjectID="_1619444805" r:id="rId93"/>
              </w:object>
            </w:r>
            <w:r w:rsidR="00680474" w:rsidRPr="00732B9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 </w:t>
            </w:r>
            <w:r w:rsidR="00680474" w:rsidRPr="00732B9F">
              <w:rPr>
                <w:rFonts w:ascii="Times New Roman" w:hAnsi="Times New Roman" w:cs="Times New Roman"/>
                <w:position w:val="-26"/>
                <w:sz w:val="28"/>
                <w:szCs w:val="28"/>
                <w:lang w:val="nl-NL"/>
              </w:rPr>
              <w:object w:dxaOrig="460" w:dyaOrig="700">
                <v:shape id="_x0000_i1068" type="#_x0000_t75" style="width:23.25pt;height:35.25pt" o:ole="">
                  <v:imagedata r:id="rId94" o:title=""/>
                </v:shape>
                <o:OLEObject Type="Embed" ProgID="Equation.DSMT4" ShapeID="_x0000_i1068" DrawAspect="Content" ObjectID="_1619444806" r:id="rId95"/>
              </w:object>
            </w:r>
          </w:p>
        </w:tc>
        <w:tc>
          <w:tcPr>
            <w:tcW w:w="2268" w:type="dxa"/>
          </w:tcPr>
          <w:p w:rsidR="00680474" w:rsidRPr="00732B9F" w:rsidRDefault="00680474" w:rsidP="00466AB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80474" w:rsidRPr="00732B9F" w:rsidRDefault="00680474" w:rsidP="00466A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</w:rPr>
              <w:t>0,25đ</w:t>
            </w:r>
          </w:p>
        </w:tc>
      </w:tr>
    </w:tbl>
    <w:p w:rsidR="004E7E77" w:rsidRPr="00732B9F" w:rsidRDefault="004E7E77" w:rsidP="004E7E7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4E7E77" w:rsidRPr="00732B9F" w:rsidRDefault="004E7E77" w:rsidP="004E7E77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</w:p>
    <w:p w:rsidR="004E7E77" w:rsidRPr="00732B9F" w:rsidRDefault="004E7E77" w:rsidP="004E7E77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</w:p>
    <w:p w:rsidR="004E7E77" w:rsidRPr="00732B9F" w:rsidRDefault="004E7E77" w:rsidP="004E7E7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4E7E77" w:rsidRPr="00732B9F" w:rsidRDefault="004E7E77" w:rsidP="004E7E77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71"/>
        <w:gridCol w:w="3166"/>
        <w:gridCol w:w="3171"/>
      </w:tblGrid>
      <w:tr w:rsidR="00DD22EA" w:rsidRPr="00732B9F" w:rsidTr="004E7E77">
        <w:tc>
          <w:tcPr>
            <w:tcW w:w="3283" w:type="dxa"/>
          </w:tcPr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BGH</w:t>
            </w: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uyễn Thị Soan</w:t>
            </w:r>
          </w:p>
        </w:tc>
        <w:tc>
          <w:tcPr>
            <w:tcW w:w="3281" w:type="dxa"/>
          </w:tcPr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hóm trưởng</w:t>
            </w: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201D78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rương Mai Hằng</w:t>
            </w:r>
          </w:p>
        </w:tc>
        <w:tc>
          <w:tcPr>
            <w:tcW w:w="3284" w:type="dxa"/>
          </w:tcPr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ười ra đề</w:t>
            </w: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  <w:p w:rsidR="00DD22EA" w:rsidRPr="00732B9F" w:rsidRDefault="00DD22EA" w:rsidP="00DC0D7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732B9F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Nguyễn Thị Hoa</w:t>
            </w:r>
          </w:p>
        </w:tc>
      </w:tr>
    </w:tbl>
    <w:p w:rsidR="00DD22EA" w:rsidRDefault="00DD22EA" w:rsidP="00DC0D7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37695" w:rsidRPr="00746344" w:rsidRDefault="00837695" w:rsidP="00DC0D7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837695" w:rsidRPr="00746344" w:rsidSect="00DD685E">
      <w:pgSz w:w="12240" w:h="15840"/>
      <w:pgMar w:top="709" w:right="1077" w:bottom="425" w:left="187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E7773E"/>
    <w:multiLevelType w:val="hybridMultilevel"/>
    <w:tmpl w:val="8A4E3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817604"/>
    <w:multiLevelType w:val="hybridMultilevel"/>
    <w:tmpl w:val="8A4E3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AC3656"/>
    <w:multiLevelType w:val="hybridMultilevel"/>
    <w:tmpl w:val="259C3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10E"/>
    <w:rsid w:val="00007B31"/>
    <w:rsid w:val="0002683D"/>
    <w:rsid w:val="000503AC"/>
    <w:rsid w:val="00072443"/>
    <w:rsid w:val="0008739B"/>
    <w:rsid w:val="000F3CD9"/>
    <w:rsid w:val="001350B3"/>
    <w:rsid w:val="00135169"/>
    <w:rsid w:val="00135626"/>
    <w:rsid w:val="00146C3B"/>
    <w:rsid w:val="001A0C46"/>
    <w:rsid w:val="001C1431"/>
    <w:rsid w:val="00200A5C"/>
    <w:rsid w:val="00201D78"/>
    <w:rsid w:val="002176C5"/>
    <w:rsid w:val="0023347D"/>
    <w:rsid w:val="00237FA0"/>
    <w:rsid w:val="00250E4F"/>
    <w:rsid w:val="00297995"/>
    <w:rsid w:val="002E067C"/>
    <w:rsid w:val="0032229A"/>
    <w:rsid w:val="00323612"/>
    <w:rsid w:val="00366C1C"/>
    <w:rsid w:val="003921A6"/>
    <w:rsid w:val="003D33E9"/>
    <w:rsid w:val="003E28BB"/>
    <w:rsid w:val="00431AAB"/>
    <w:rsid w:val="00436364"/>
    <w:rsid w:val="0047400B"/>
    <w:rsid w:val="00476AE5"/>
    <w:rsid w:val="0048014F"/>
    <w:rsid w:val="00482015"/>
    <w:rsid w:val="0049724E"/>
    <w:rsid w:val="004B6209"/>
    <w:rsid w:val="004C21A9"/>
    <w:rsid w:val="004E7E77"/>
    <w:rsid w:val="004F39E3"/>
    <w:rsid w:val="00557BE0"/>
    <w:rsid w:val="005761C6"/>
    <w:rsid w:val="005C3A72"/>
    <w:rsid w:val="005E2A44"/>
    <w:rsid w:val="005E45D1"/>
    <w:rsid w:val="005F2C1A"/>
    <w:rsid w:val="006427FC"/>
    <w:rsid w:val="0067533E"/>
    <w:rsid w:val="00680474"/>
    <w:rsid w:val="00713BDA"/>
    <w:rsid w:val="00717DB6"/>
    <w:rsid w:val="00732B9F"/>
    <w:rsid w:val="00733770"/>
    <w:rsid w:val="00746344"/>
    <w:rsid w:val="00753ED6"/>
    <w:rsid w:val="0077420A"/>
    <w:rsid w:val="007D5CF6"/>
    <w:rsid w:val="007E3F06"/>
    <w:rsid w:val="007E4078"/>
    <w:rsid w:val="007F43AC"/>
    <w:rsid w:val="008029DD"/>
    <w:rsid w:val="008358DB"/>
    <w:rsid w:val="008361AB"/>
    <w:rsid w:val="00837695"/>
    <w:rsid w:val="008D7BDE"/>
    <w:rsid w:val="00974353"/>
    <w:rsid w:val="00986566"/>
    <w:rsid w:val="009C11EC"/>
    <w:rsid w:val="009C4EC4"/>
    <w:rsid w:val="009C68DF"/>
    <w:rsid w:val="009D08FE"/>
    <w:rsid w:val="009E791E"/>
    <w:rsid w:val="00A07955"/>
    <w:rsid w:val="00A24323"/>
    <w:rsid w:val="00AB1E25"/>
    <w:rsid w:val="00AE0386"/>
    <w:rsid w:val="00AF6938"/>
    <w:rsid w:val="00AF7643"/>
    <w:rsid w:val="00B06E0C"/>
    <w:rsid w:val="00B41CFE"/>
    <w:rsid w:val="00B47CC8"/>
    <w:rsid w:val="00B628CD"/>
    <w:rsid w:val="00B9010E"/>
    <w:rsid w:val="00B9581D"/>
    <w:rsid w:val="00BA21F6"/>
    <w:rsid w:val="00BA6281"/>
    <w:rsid w:val="00BC2E3D"/>
    <w:rsid w:val="00C33E1F"/>
    <w:rsid w:val="00C41370"/>
    <w:rsid w:val="00C57AAF"/>
    <w:rsid w:val="00C64353"/>
    <w:rsid w:val="00CD6B25"/>
    <w:rsid w:val="00CE0F45"/>
    <w:rsid w:val="00CE458B"/>
    <w:rsid w:val="00D3272A"/>
    <w:rsid w:val="00D57687"/>
    <w:rsid w:val="00D952AF"/>
    <w:rsid w:val="00DA545B"/>
    <w:rsid w:val="00DC0D7E"/>
    <w:rsid w:val="00DD22EA"/>
    <w:rsid w:val="00DD685E"/>
    <w:rsid w:val="00DF58BF"/>
    <w:rsid w:val="00E04D97"/>
    <w:rsid w:val="00E2008F"/>
    <w:rsid w:val="00E70A5B"/>
    <w:rsid w:val="00E971B2"/>
    <w:rsid w:val="00EB7167"/>
    <w:rsid w:val="00ED2EEE"/>
    <w:rsid w:val="00F22D40"/>
    <w:rsid w:val="00F54269"/>
    <w:rsid w:val="00F87B3A"/>
    <w:rsid w:val="00FD5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9010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01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10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901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13BDA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7E40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9010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01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10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901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13BDA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7E40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4</Pages>
  <Words>693</Words>
  <Characters>395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_ctn</cp:lastModifiedBy>
  <cp:revision>22</cp:revision>
  <cp:lastPrinted>2019-05-06T01:27:00Z</cp:lastPrinted>
  <dcterms:created xsi:type="dcterms:W3CDTF">2019-05-01T10:44:00Z</dcterms:created>
  <dcterms:modified xsi:type="dcterms:W3CDTF">2019-05-15T09:58:00Z</dcterms:modified>
</cp:coreProperties>
</file>